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rsidP="00CE58B6">
      <w:pPr>
        <w:pStyle w:val="2"/>
        <w:jc w:val="center"/>
      </w:pPr>
      <w:bookmarkStart w:id="0" w:name="_GoBack"/>
      <w:bookmarkEnd w:id="0"/>
      <w:r w:rsidRPr="00475353">
        <w:t>ОДОБРЕН</w:t>
      </w:r>
      <w:r w:rsidR="006827E0">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2D446A">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2D446A">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2D446A">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2D446A"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2D446A"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2D446A"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2D446A"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2D446A"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2D446A"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2D446A"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2D446A"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2D446A"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2D446A"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2D446A"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2D446A"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2D446A"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2D446A"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2D446A">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2D446A">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2D446A"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2D446A"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2D446A"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2D446A"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2D446A"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2D446A"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80987777"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80987778"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80987779"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80987780"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80987781" r:id="rId18"/>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80987782" r:id="rId20"/>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80987783"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80987784"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80987785"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80987786"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80987787"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74495D">
        <w:rPr>
          <w:rFonts w:ascii="Times New Roman" w:hAnsi="Times New Roman"/>
          <w:bCs/>
          <w:sz w:val="28"/>
          <w:szCs w:val="28"/>
          <w:shd w:val="clear" w:color="auto" w:fill="FFFFFF"/>
        </w:rPr>
        <w:lastRenderedPageBreak/>
        <w:t xml:space="preserve">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80987788"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80987789"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80987790"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80987791"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80987792"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80987793" r:id="rId4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80987794"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80987795"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80987796"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80987797" r:id="rId46"/>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80987798" r:id="rId47"/>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80987799"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80987800"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80987801" r:id="rId5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80987802"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80987803"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80987804"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80987805" r:id="rId6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80987806" r:id="rId63"/>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80987807"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80987808"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80987809"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446A" w:rsidRDefault="002D446A" w:rsidP="00B540EE">
      <w:pPr>
        <w:spacing w:after="0" w:line="240" w:lineRule="auto"/>
      </w:pPr>
      <w:r>
        <w:separator/>
      </w:r>
    </w:p>
  </w:endnote>
  <w:endnote w:type="continuationSeparator" w:id="0">
    <w:p w:rsidR="002D446A" w:rsidRDefault="002D446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59CB" w:rsidRPr="00FC65AF" w:rsidRDefault="009C59C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E58B6">
      <w:rPr>
        <w:noProof/>
        <w:sz w:val="24"/>
        <w:szCs w:val="24"/>
      </w:rPr>
      <w:t>4</w:t>
    </w:r>
    <w:r w:rsidRPr="00FC65AF">
      <w:rPr>
        <w:sz w:val="24"/>
        <w:szCs w:val="24"/>
      </w:rPr>
      <w:fldChar w:fldCharType="end"/>
    </w:r>
  </w:p>
  <w:p w:rsidR="009C59CB" w:rsidRDefault="009C59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446A" w:rsidRDefault="002D446A" w:rsidP="00B540EE">
      <w:pPr>
        <w:spacing w:after="0" w:line="240" w:lineRule="auto"/>
      </w:pPr>
      <w:r>
        <w:separator/>
      </w:r>
    </w:p>
  </w:footnote>
  <w:footnote w:type="continuationSeparator" w:id="0">
    <w:p w:rsidR="002D446A" w:rsidRDefault="002D446A"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D446A"/>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58B6"/>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586AA8-2AD6-45F7-B519-FA10DBBF7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9</Pages>
  <Words>130867</Words>
  <Characters>745944</Characters>
  <Application>Microsoft Office Word</Application>
  <DocSecurity>0</DocSecurity>
  <Lines>6216</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06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cp:revision>
  <cp:lastPrinted>2015-05-26T08:00:00Z</cp:lastPrinted>
  <dcterms:created xsi:type="dcterms:W3CDTF">2018-02-24T09:29:00Z</dcterms:created>
  <dcterms:modified xsi:type="dcterms:W3CDTF">2018-02-24T09:29:00Z</dcterms:modified>
</cp:coreProperties>
</file>